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16CBAF" w14:textId="7890052B" w:rsidR="00473C74" w:rsidRDefault="00514865" w:rsidP="00473C74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6F92">
        <w:rPr>
          <w:rFonts w:ascii="Times New Roman" w:hAnsi="Times New Roman" w:cs="Times New Roman"/>
          <w:b/>
          <w:bCs/>
          <w:position w:val="-4"/>
          <w:sz w:val="32"/>
          <w:szCs w:val="32"/>
        </w:rPr>
        <w:object w:dxaOrig="180" w:dyaOrig="279" w14:anchorId="1CE5A6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pt" o:ole="">
            <v:imagedata r:id="rId8" o:title=""/>
          </v:shape>
          <o:OLEObject Type="Embed" ProgID="Equation.DSMT4" ShapeID="_x0000_i1025" DrawAspect="Content" ObjectID="_1718564161" r:id="rId9"/>
        </w:object>
      </w:r>
      <w:r w:rsidRPr="006E6F92">
        <w:rPr>
          <w:rFonts w:ascii="Times New Roman" w:hAnsi="Times New Roman" w:cs="Times New Roman"/>
          <w:b/>
          <w:bCs/>
          <w:position w:val="-4"/>
          <w:sz w:val="32"/>
          <w:szCs w:val="32"/>
        </w:rPr>
        <w:object w:dxaOrig="180" w:dyaOrig="279" w14:anchorId="1578D8C8">
          <v:shape id="_x0000_i1026" type="#_x0000_t75" style="width:9.35pt;height:14pt" o:ole="">
            <v:imagedata r:id="rId8" o:title=""/>
          </v:shape>
          <o:OLEObject Type="Embed" ProgID="Equation.DSMT4" ShapeID="_x0000_i1026" DrawAspect="Content" ObjectID="_1718564162" r:id="rId10"/>
        </w:object>
      </w:r>
      <w:r w:rsidR="006E6F92" w:rsidRPr="006E6F92">
        <w:rPr>
          <w:rFonts w:ascii="Times New Roman" w:hAnsi="Times New Roman" w:cs="Times New Roman"/>
          <w:b/>
          <w:bCs/>
          <w:sz w:val="32"/>
          <w:szCs w:val="32"/>
        </w:rPr>
        <w:t xml:space="preserve"> Vi xử lý</w:t>
      </w:r>
    </w:p>
    <w:p w14:paraId="63508A0E" w14:textId="2453C058" w:rsidR="00DD42CA" w:rsidRDefault="00DD42CA" w:rsidP="0086759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6F92">
        <w:rPr>
          <w:rFonts w:ascii="Times New Roman" w:hAnsi="Times New Roman" w:cs="Times New Roman"/>
          <w:b/>
          <w:bCs/>
          <w:sz w:val="32"/>
          <w:szCs w:val="32"/>
        </w:rPr>
        <w:t>Phầ</w:t>
      </w:r>
      <w:r w:rsidR="00867598">
        <w:rPr>
          <w:rFonts w:ascii="Times New Roman" w:hAnsi="Times New Roman" w:cs="Times New Roman"/>
          <w:b/>
          <w:bCs/>
          <w:sz w:val="32"/>
          <w:szCs w:val="32"/>
        </w:rPr>
        <w:t>n 3</w:t>
      </w:r>
      <w:r w:rsidRPr="006E6F92">
        <w:rPr>
          <w:rFonts w:ascii="Times New Roman" w:hAnsi="Times New Roman" w:cs="Times New Roman"/>
          <w:b/>
          <w:bCs/>
          <w:sz w:val="32"/>
          <w:szCs w:val="32"/>
        </w:rPr>
        <w:t xml:space="preserve">: </w:t>
      </w:r>
      <w:r>
        <w:rPr>
          <w:rFonts w:ascii="Times New Roman" w:hAnsi="Times New Roman" w:cs="Times New Roman"/>
          <w:b/>
          <w:bCs/>
          <w:sz w:val="32"/>
          <w:szCs w:val="32"/>
        </w:rPr>
        <w:t>Một số</w:t>
      </w:r>
      <w:r w:rsidR="00867598">
        <w:rPr>
          <w:rFonts w:ascii="Times New Roman" w:hAnsi="Times New Roman" w:cs="Times New Roman"/>
          <w:b/>
          <w:bCs/>
          <w:sz w:val="32"/>
          <w:szCs w:val="32"/>
          <w:lang w:val="vi-VN"/>
        </w:rPr>
        <w:t xml:space="preserve"> dạng bài tập lập trình</w:t>
      </w:r>
    </w:p>
    <w:p w14:paraId="68F8F12E" w14:textId="2E5B8F8C" w:rsidR="00DD42CA" w:rsidRPr="00DD42CA" w:rsidRDefault="00867598" w:rsidP="00DD42CA">
      <w:pPr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2</w:t>
      </w:r>
      <w:r w:rsidR="00DD42CA" w:rsidRPr="00DD42CA">
        <w:rPr>
          <w:rFonts w:ascii="Times New Roman" w:eastAsia="Times New Roman" w:hAnsi="Times New Roman" w:cs="Times New Roman"/>
          <w:b/>
          <w:sz w:val="32"/>
          <w:szCs w:val="32"/>
        </w:rPr>
        <w:t xml:space="preserve">) 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>Lập trình chương trình con</w:t>
      </w:r>
    </w:p>
    <w:p w14:paraId="223087D7" w14:textId="4BC7B927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VD: </w:t>
      </w:r>
    </w:p>
    <w:p w14:paraId="3AD7F622" w14:textId="77777777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>Cho mảng A[n] phần tử 1 byte,n chẵn</w:t>
      </w:r>
    </w:p>
    <w:p w14:paraId="0A0A4495" w14:textId="77777777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>Viết chương trình tính tổng bình phương của các cặp phần tử:</w:t>
      </w:r>
    </w:p>
    <w:p w14:paraId="46F5AD85" w14:textId="1F4762FE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>A[0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+ A[1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; A[2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+ A[3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;…… A[n-2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+ A[n-1]</w:t>
      </w:r>
      <w:r>
        <w:rPr>
          <w:rFonts w:ascii="Times New Roman" w:hAnsi="Times New Roman" w:cs="Times New Roman"/>
          <w:b/>
          <w:bCs/>
          <w:sz w:val="32"/>
          <w:szCs w:val="32"/>
        </w:rPr>
        <w:t>^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2</w:t>
      </w:r>
    </w:p>
    <w:p w14:paraId="5A0E934B" w14:textId="65745FCF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>Kết quả cất vào mảng Ton</w:t>
      </w:r>
      <w:r>
        <w:rPr>
          <w:rFonts w:ascii="Times New Roman" w:hAnsi="Times New Roman" w:cs="Times New Roman"/>
          <w:b/>
          <w:bCs/>
          <w:sz w:val="32"/>
          <w:szCs w:val="32"/>
        </w:rPr>
        <w:t>g</w:t>
      </w:r>
      <w:r w:rsidRPr="007E533A">
        <w:rPr>
          <w:rFonts w:ascii="Times New Roman" w:hAnsi="Times New Roman" w:cs="Times New Roman"/>
          <w:b/>
          <w:bCs/>
          <w:sz w:val="32"/>
          <w:szCs w:val="32"/>
        </w:rPr>
        <w:t>BP</w:t>
      </w:r>
    </w:p>
    <w:p w14:paraId="7C358520" w14:textId="77777777" w:rsidR="007E533A" w:rsidRP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>Viết CTC tính tổng bình phương của 2 số 1 byte</w:t>
      </w:r>
    </w:p>
    <w:p w14:paraId="2F90E505" w14:textId="64249EE6" w:rsidR="00344C51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 w:rsidRPr="007E533A">
        <w:rPr>
          <w:rFonts w:ascii="Times New Roman" w:hAnsi="Times New Roman" w:cs="Times New Roman"/>
          <w:b/>
          <w:bCs/>
          <w:sz w:val="32"/>
          <w:szCs w:val="32"/>
        </w:rPr>
        <w:t xml:space="preserve">Chương trình chính sẽ gọi </w:t>
      </w:r>
      <w:r w:rsidRPr="00067544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CTC để tính tổng bình phương các cặp số</w:t>
      </w:r>
    </w:p>
    <w:p w14:paraId="50F091C2" w14:textId="77777777" w:rsidR="00067544" w:rsidRDefault="0006754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6BF0D6C9" w14:textId="08332974" w:rsid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Giải</w:t>
      </w:r>
      <w:r w:rsidR="00983B2D">
        <w:rPr>
          <w:rFonts w:ascii="Times New Roman" w:hAnsi="Times New Roman" w:cs="Times New Roman"/>
          <w:b/>
          <w:bCs/>
          <w:sz w:val="32"/>
          <w:szCs w:val="32"/>
        </w:rPr>
        <w:t>:</w:t>
      </w:r>
    </w:p>
    <w:p w14:paraId="5F0CDD62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.MODEL SMALL</w:t>
      </w:r>
    </w:p>
    <w:p w14:paraId="0B95E434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ATA </w:t>
      </w:r>
      <w:r w:rsidRPr="007E533A">
        <w:rPr>
          <w:rFonts w:ascii="Times New Roman" w:eastAsia="Times New Roman" w:hAnsi="Times New Roman" w:cs="Times New Roman"/>
          <w:sz w:val="26"/>
          <w:szCs w:val="26"/>
        </w:rPr>
        <w:t>SEGMENT</w:t>
      </w:r>
    </w:p>
    <w:p w14:paraId="10604C13" w14:textId="0260DBDB" w:rsidR="00067544" w:rsidRPr="00D53FD7" w:rsidRDefault="00067544" w:rsidP="00067544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>; khai báo dữ liệu</w:t>
      </w:r>
    </w:p>
    <w:p w14:paraId="58DF0E30" w14:textId="67240C56" w:rsidR="00067544" w:rsidRPr="00D53FD7" w:rsidRDefault="00067544" w:rsidP="00067544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A DB  10, 20,30,40 ; mảng ban đầu</w:t>
      </w:r>
    </w:p>
    <w:p w14:paraId="0F23D39B" w14:textId="3AA0F08C" w:rsidR="00067544" w:rsidRPr="00D53FD7" w:rsidRDefault="00067544" w:rsidP="00067544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 xml:space="preserve">B </w:t>
      </w:r>
      <w:r w:rsidR="00D31C21">
        <w:rPr>
          <w:rFonts w:ascii="Times New Roman" w:eastAsia="Times New Roman" w:hAnsi="Times New Roman" w:cs="Times New Roman"/>
          <w:b/>
          <w:bCs/>
          <w:sz w:val="26"/>
          <w:szCs w:val="26"/>
        </w:rPr>
        <w:t>DW</w:t>
      </w:r>
      <w:r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D53FD7"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>4 DUP(0)</w:t>
      </w:r>
      <w:r w:rsidRPr="00D53FD7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; mang luu bình phương của mảng A</w:t>
      </w:r>
    </w:p>
    <w:p w14:paraId="6CFA1C87" w14:textId="67AE6D99" w:rsidR="00067544" w:rsidRPr="00D53FD7" w:rsidRDefault="00067544" w:rsidP="00067544">
      <w:pPr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 w:rsidRPr="00D53FD7">
        <w:rPr>
          <w:rFonts w:ascii="Times New Roman" w:hAnsi="Times New Roman" w:cs="Times New Roman"/>
          <w:b/>
          <w:bCs/>
          <w:sz w:val="26"/>
          <w:szCs w:val="26"/>
        </w:rPr>
        <w:t xml:space="preserve">TongBP </w:t>
      </w:r>
      <w:r w:rsidR="00D31C21">
        <w:rPr>
          <w:rFonts w:ascii="Times New Roman" w:hAnsi="Times New Roman" w:cs="Times New Roman"/>
          <w:b/>
          <w:bCs/>
          <w:sz w:val="26"/>
          <w:szCs w:val="26"/>
        </w:rPr>
        <w:t>DW</w:t>
      </w:r>
      <w:r w:rsidRPr="00D53FD7">
        <w:rPr>
          <w:rFonts w:ascii="Times New Roman" w:hAnsi="Times New Roman" w:cs="Times New Roman"/>
          <w:b/>
          <w:bCs/>
          <w:sz w:val="26"/>
          <w:szCs w:val="26"/>
        </w:rPr>
        <w:t xml:space="preserve"> 2 DUP(0); mảng lưu tổng bình phương</w:t>
      </w:r>
    </w:p>
    <w:p w14:paraId="59533CAF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ATA </w:t>
      </w:r>
      <w:r w:rsidRPr="007E533A">
        <w:rPr>
          <w:rFonts w:ascii="Times New Roman" w:eastAsia="Times New Roman" w:hAnsi="Times New Roman" w:cs="Times New Roman"/>
          <w:sz w:val="26"/>
          <w:szCs w:val="26"/>
        </w:rPr>
        <w:t>ENDS</w:t>
      </w:r>
    </w:p>
    <w:p w14:paraId="694BDFDC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STACK_SEG SEGMENT   STACK</w:t>
      </w:r>
    </w:p>
    <w:p w14:paraId="1ED7F668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DW 100 DUP(0)</w:t>
      </w:r>
    </w:p>
    <w:p w14:paraId="5E14B471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TOP_STACK LABEL WORD</w:t>
      </w:r>
    </w:p>
    <w:p w14:paraId="582E6673" w14:textId="68D967BF" w:rsidR="00067544" w:rsidRPr="00D53FD7" w:rsidRDefault="00067544" w:rsidP="00D53FD7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STACK_SEG  ENDS</w:t>
      </w:r>
    </w:p>
    <w:p w14:paraId="071D3394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CODE    SEGMENT</w:t>
      </w:r>
    </w:p>
    <w:p w14:paraId="06507A87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</w:t>
      </w: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>ASSUME CS:CODE,DS:DATA,SS:STACK_SEG</w:t>
      </w:r>
    </w:p>
    <w:p w14:paraId="587944A3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Start:</w:t>
      </w:r>
    </w:p>
    <w:p w14:paraId="78BB37CF" w14:textId="7777777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995BD3B" w14:textId="7777777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D81F8F5" w14:textId="197AEEA6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nạp segment của DATA vào DS</w:t>
      </w:r>
    </w:p>
    <w:p w14:paraId="1C222668" w14:textId="0A95E20C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AX, @DATA</w:t>
      </w:r>
    </w:p>
    <w:p w14:paraId="330DAE11" w14:textId="663E5306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DS, AX</w:t>
      </w:r>
    </w:p>
    <w:p w14:paraId="7106281E" w14:textId="7777777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003F5A2" w14:textId="53EAC7F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chuan bi stack</w:t>
      </w:r>
    </w:p>
    <w:p w14:paraId="222BD91E" w14:textId="5A1222BC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AX, STACK_SEG</w:t>
      </w:r>
    </w:p>
    <w:p w14:paraId="04CB6E00" w14:textId="29A2886F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SS,AX</w:t>
      </w:r>
    </w:p>
    <w:p w14:paraId="5B58D8D9" w14:textId="081904FF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SP, OFFSET TOP_STACK</w:t>
      </w:r>
    </w:p>
    <w:p w14:paraId="4AB27CC4" w14:textId="078EDEFE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F0D6DF3" w14:textId="7B66E348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 tinh binh phuong cua moi phan tu trong mang A</w:t>
      </w:r>
    </w:p>
    <w:p w14:paraId="352A2A22" w14:textId="1ED03511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4908DFD" w14:textId="7AE7B7A6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CX, 4 ; so lan lap</w:t>
      </w:r>
    </w:p>
    <w:p w14:paraId="51FB27EC" w14:textId="0E605886" w:rsidR="00D53FD7" w:rsidRDefault="00D53FD7" w:rsidP="00D53FD7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SI,0; truy nhap mang</w:t>
      </w:r>
    </w:p>
    <w:p w14:paraId="2130D3A4" w14:textId="62846BBC" w:rsidR="00D53FD7" w:rsidRDefault="00D53FD7" w:rsidP="00D53FD7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MOV AX, 0; </w:t>
      </w:r>
    </w:p>
    <w:p w14:paraId="01CCCC6F" w14:textId="7777777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54E9401E" w14:textId="23B21A16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INH_PHUONG:</w:t>
      </w:r>
    </w:p>
    <w:p w14:paraId="029F7811" w14:textId="363BEE91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 xml:space="preserve">MOV AL,A[SI]; </w:t>
      </w:r>
    </w:p>
    <w:p w14:paraId="343BF3E3" w14:textId="40092B4B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BL,AL</w:t>
      </w:r>
    </w:p>
    <w:p w14:paraId="3ACEC585" w14:textId="436908DF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UL BL</w:t>
      </w:r>
      <w:r w:rsidR="00D31C21">
        <w:rPr>
          <w:rFonts w:ascii="Times New Roman" w:eastAsia="Times New Roman" w:hAnsi="Times New Roman" w:cs="Times New Roman"/>
          <w:b/>
          <w:bCs/>
          <w:sz w:val="26"/>
          <w:szCs w:val="26"/>
        </w:rPr>
        <w:t>; Al*BL va luu vao AX</w:t>
      </w:r>
    </w:p>
    <w:p w14:paraId="7FA616E8" w14:textId="1EF38E1F" w:rsidR="00D53FD7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B[SI], AX ; 2 bytes</w:t>
      </w:r>
    </w:p>
    <w:p w14:paraId="350F7B7A" w14:textId="0E61FEB2" w:rsidR="00D31C21" w:rsidRDefault="00D31C21" w:rsidP="00D31C21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INC SI</w:t>
      </w:r>
    </w:p>
    <w:p w14:paraId="6DAA9BCE" w14:textId="5A4155E7" w:rsidR="00D53FD7" w:rsidRDefault="00D53FD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LOOP BINH_PHUONG</w:t>
      </w:r>
    </w:p>
    <w:p w14:paraId="35863B21" w14:textId="24E122ED" w:rsidR="00622D57" w:rsidRDefault="00622D57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</w:p>
    <w:p w14:paraId="6C05952B" w14:textId="1DF42F5D" w:rsidR="00622D57" w:rsidRDefault="00622D57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</w:p>
    <w:p w14:paraId="3BC9C8FE" w14:textId="637C9D6E" w:rsidR="00622D57" w:rsidRDefault="00622D57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ab/>
        <w:t xml:space="preserve">MOV SI,0 </w:t>
      </w:r>
    </w:p>
    <w:p w14:paraId="3EB05F2D" w14:textId="3E44027F" w:rsidR="00622D57" w:rsidRDefault="00622D57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CX,2</w:t>
      </w:r>
    </w:p>
    <w:p w14:paraId="52209E13" w14:textId="77777777" w:rsidR="00622D57" w:rsidRDefault="00622D57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F062649" w14:textId="24634242" w:rsidR="00067544" w:rsidRPr="00622D57" w:rsidRDefault="00622D57" w:rsidP="00622D57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LAP: </w:t>
      </w:r>
      <w:r w:rsidR="00067544" w:rsidRPr="007E533A">
        <w:rPr>
          <w:rFonts w:ascii="Times New Roman" w:eastAsia="Times New Roman" w:hAnsi="Times New Roman" w:cs="Times New Roman"/>
          <w:sz w:val="26"/>
          <w:szCs w:val="26"/>
        </w:rPr>
        <w:t xml:space="preserve">CALL </w:t>
      </w: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T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INH_TONGBP  </w:t>
      </w:r>
      <w:r w:rsidR="00067544" w:rsidRPr="007E533A">
        <w:rPr>
          <w:rFonts w:ascii="Times New Roman" w:eastAsia="Times New Roman" w:hAnsi="Times New Roman" w:cs="Times New Roman"/>
          <w:sz w:val="26"/>
          <w:szCs w:val="26"/>
        </w:rPr>
        <w:t>;  gọi CTC</w:t>
      </w:r>
    </w:p>
    <w:p w14:paraId="2DC4A47F" w14:textId="6635E237" w:rsidR="00622D57" w:rsidRDefault="00622D57" w:rsidP="00622D57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ADD SI,2</w:t>
      </w:r>
    </w:p>
    <w:p w14:paraId="177ED2BB" w14:textId="480AC183" w:rsidR="00622D57" w:rsidRDefault="00622D57" w:rsidP="00622D57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LOOP LAP</w:t>
      </w:r>
    </w:p>
    <w:p w14:paraId="2C093BD5" w14:textId="77777777" w:rsidR="00622D57" w:rsidRDefault="00622D57" w:rsidP="00622D57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5BF5C393" w14:textId="05479A61" w:rsidR="00067544" w:rsidRPr="007E533A" w:rsidRDefault="00067544" w:rsidP="00622D57">
      <w:pPr>
        <w:ind w:left="720" w:firstLine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>;tro ve DOS</w:t>
      </w:r>
    </w:p>
    <w:p w14:paraId="7E5CBBFC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 xml:space="preserve">    MOV AH,4Ch</w:t>
      </w:r>
    </w:p>
    <w:p w14:paraId="46A4ADBB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 xml:space="preserve">    INT 21h </w:t>
      </w:r>
    </w:p>
    <w:p w14:paraId="36A9AA16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;chuong trinh con</w:t>
      </w:r>
    </w:p>
    <w:p w14:paraId="25EEEEF4" w14:textId="13626894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T</w:t>
      </w:r>
      <w:r w:rsidR="00622D57">
        <w:rPr>
          <w:rFonts w:ascii="Times New Roman" w:eastAsia="Times New Roman" w:hAnsi="Times New Roman" w:cs="Times New Roman"/>
          <w:b/>
          <w:bCs/>
          <w:sz w:val="26"/>
          <w:szCs w:val="26"/>
        </w:rPr>
        <w:t>INH_</w:t>
      </w:r>
      <w:r w:rsidR="00D31C21">
        <w:rPr>
          <w:rFonts w:ascii="Times New Roman" w:eastAsia="Times New Roman" w:hAnsi="Times New Roman" w:cs="Times New Roman"/>
          <w:b/>
          <w:bCs/>
          <w:sz w:val="26"/>
          <w:szCs w:val="26"/>
        </w:rPr>
        <w:t>TONGBP</w:t>
      </w: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PROC NEAR</w:t>
      </w:r>
    </w:p>
    <w:p w14:paraId="7F3BAA1F" w14:textId="77777777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 LUU THANH GHI CO VA CAC THANH GHI SU DUNG VAO STACK</w:t>
      </w:r>
    </w:p>
    <w:p w14:paraId="5A51BBC3" w14:textId="6C8D2E72" w:rsidR="00067544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PUSHF </w:t>
      </w:r>
    </w:p>
    <w:p w14:paraId="0EE8B858" w14:textId="0FDD7B0A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USH AX</w:t>
      </w:r>
    </w:p>
    <w:p w14:paraId="3EC5DB4A" w14:textId="75F5648B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USH BX</w:t>
      </w:r>
    </w:p>
    <w:p w14:paraId="2C35108A" w14:textId="220AB527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USH SI</w:t>
      </w:r>
      <w:r w:rsidR="00622D57">
        <w:rPr>
          <w:rFonts w:ascii="Times New Roman" w:eastAsia="Times New Roman" w:hAnsi="Times New Roman" w:cs="Times New Roman"/>
          <w:b/>
          <w:bCs/>
          <w:sz w:val="26"/>
          <w:szCs w:val="26"/>
        </w:rPr>
        <w:t>// SI=0</w:t>
      </w:r>
    </w:p>
    <w:p w14:paraId="421E21D5" w14:textId="09F8C5A0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USH DI</w:t>
      </w:r>
    </w:p>
    <w:p w14:paraId="2695CDE2" w14:textId="242AC913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; thuc hien tinh tong BP</w:t>
      </w:r>
    </w:p>
    <w:p w14:paraId="18709DF8" w14:textId="6A8F0727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AX, 0</w:t>
      </w:r>
    </w:p>
    <w:p w14:paraId="0C125FA1" w14:textId="5E7FD1C3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BX, 0</w:t>
      </w:r>
    </w:p>
    <w:p w14:paraId="689F0A64" w14:textId="4016984B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ONG:</w:t>
      </w:r>
    </w:p>
    <w:p w14:paraId="5D7FCE6F" w14:textId="7CAB413E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AX, B[SI]</w:t>
      </w:r>
      <w:r w:rsidR="00622D57">
        <w:rPr>
          <w:rFonts w:ascii="Times New Roman" w:eastAsia="Times New Roman" w:hAnsi="Times New Roman" w:cs="Times New Roman"/>
          <w:b/>
          <w:bCs/>
          <w:sz w:val="26"/>
          <w:szCs w:val="26"/>
        </w:rPr>
        <w:t>// B0</w:t>
      </w:r>
    </w:p>
    <w:p w14:paraId="2AFE0B65" w14:textId="0A3A17A0" w:rsidR="00D31C21" w:rsidRDefault="00D31C21" w:rsidP="00D31C21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INC SI</w:t>
      </w:r>
      <w:r w:rsidR="00622D57">
        <w:rPr>
          <w:rFonts w:ascii="Times New Roman" w:eastAsia="Times New Roman" w:hAnsi="Times New Roman" w:cs="Times New Roman"/>
          <w:b/>
          <w:bCs/>
          <w:sz w:val="26"/>
          <w:szCs w:val="26"/>
        </w:rPr>
        <w:t>; SI=1</w:t>
      </w:r>
    </w:p>
    <w:p w14:paraId="3780A05E" w14:textId="718C28E7" w:rsidR="00D31C21" w:rsidRDefault="00D31C21" w:rsidP="00622D57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MOV BX, B[SI]</w:t>
      </w:r>
      <w:r w:rsidR="00622D57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//B1</w:t>
      </w:r>
    </w:p>
    <w:p w14:paraId="580AC9BB" w14:textId="1B08A731" w:rsidR="00622D57" w:rsidRDefault="00622D57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ADD AX,BX ; TONG BP </w:t>
      </w:r>
    </w:p>
    <w:p w14:paraId="15E752EA" w14:textId="1A1C48A1" w:rsidR="00622D57" w:rsidRDefault="00622D57" w:rsidP="00622D57">
      <w:pPr>
        <w:ind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DEC  SI//SI=0</w:t>
      </w:r>
    </w:p>
    <w:p w14:paraId="3A78ABFB" w14:textId="52B838C5" w:rsidR="00622D57" w:rsidRDefault="00622D57" w:rsidP="00622D57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 xml:space="preserve">MOV </w:t>
      </w:r>
      <w:r w:rsidRPr="00D53FD7">
        <w:rPr>
          <w:rFonts w:ascii="Times New Roman" w:hAnsi="Times New Roman" w:cs="Times New Roman"/>
          <w:b/>
          <w:bCs/>
          <w:sz w:val="26"/>
          <w:szCs w:val="26"/>
        </w:rPr>
        <w:t>TongBP</w:t>
      </w:r>
      <w:r>
        <w:rPr>
          <w:rFonts w:ascii="Times New Roman" w:hAnsi="Times New Roman" w:cs="Times New Roman"/>
          <w:b/>
          <w:bCs/>
          <w:sz w:val="26"/>
          <w:szCs w:val="26"/>
        </w:rPr>
        <w:t>[SI], AX</w:t>
      </w:r>
    </w:p>
    <w:p w14:paraId="1F982685" w14:textId="77777777" w:rsidR="00622D57" w:rsidRDefault="00622D57" w:rsidP="00622D57">
      <w:pPr>
        <w:ind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261F6092" w14:textId="5A7CCB91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 KHOI PHUC CAC THANH GHI</w:t>
      </w:r>
    </w:p>
    <w:p w14:paraId="009A58C4" w14:textId="7358D17A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OP DI</w:t>
      </w:r>
    </w:p>
    <w:p w14:paraId="31691E12" w14:textId="5A88A240" w:rsidR="00D31C21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OP SI</w:t>
      </w:r>
    </w:p>
    <w:p w14:paraId="3073B13C" w14:textId="22766778" w:rsidR="00D31C21" w:rsidRDefault="00D31C21" w:rsidP="00D31C21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POP BX </w:t>
      </w:r>
    </w:p>
    <w:p w14:paraId="336C3B57" w14:textId="6F64525B" w:rsidR="00D31C21" w:rsidRDefault="00D31C21" w:rsidP="00D31C21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OP AX</w:t>
      </w:r>
    </w:p>
    <w:p w14:paraId="3B5DACEA" w14:textId="52BCD9EB" w:rsidR="00D31C21" w:rsidRDefault="00D31C21" w:rsidP="00D31C21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POPF</w:t>
      </w:r>
    </w:p>
    <w:p w14:paraId="30B2C685" w14:textId="44F3BEF8" w:rsidR="00D31C21" w:rsidRPr="007E533A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RET</w:t>
      </w:r>
    </w:p>
    <w:p w14:paraId="0C9D1FBB" w14:textId="025E3388" w:rsidR="00067544" w:rsidRPr="007E533A" w:rsidRDefault="00D31C21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T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INH-TONGBP</w:t>
      </w: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</w:t>
      </w:r>
      <w:r w:rsidR="00067544"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ENDP  </w:t>
      </w:r>
    </w:p>
    <w:p w14:paraId="02D6EE07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A7632A7" w14:textId="77777777" w:rsidR="00067544" w:rsidRPr="007E533A" w:rsidRDefault="00067544" w:rsidP="00067544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ODE ENDS </w:t>
      </w:r>
    </w:p>
    <w:p w14:paraId="7381D54F" w14:textId="0C4E63DE" w:rsidR="00067544" w:rsidRDefault="00067544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END Start</w:t>
      </w:r>
    </w:p>
    <w:p w14:paraId="3659E084" w14:textId="03C855AE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78B9CE6" w14:textId="12E3EADB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4CB57CEB" w14:textId="242D438D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7853D61" w14:textId="40D7138C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615C657" w14:textId="467243BD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289D9290" w14:textId="0390D24E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5E09BAD" w14:textId="1BA4A59E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6726C40" w14:textId="52D93AC5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2B06F44" w14:textId="1F77611F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41D5B715" w14:textId="55CF2187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6461FAC" w14:textId="1BF8BB88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03F05C2" w14:textId="4F956694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18D1D8C" w14:textId="3A707FE4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8E72905" w14:textId="17421D7A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5E718924" w14:textId="17A4F031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2D9F4FF5" w14:textId="6FC5CF75" w:rsidR="00E841A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2B4AE99" w14:textId="77777777" w:rsidR="00E841AA" w:rsidRPr="007E533A" w:rsidRDefault="00E841AA" w:rsidP="00067544">
      <w:pPr>
        <w:ind w:left="720" w:firstLine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194456E" w14:textId="5BF31497" w:rsidR="00DF1FE5" w:rsidRDefault="00DF1FE5" w:rsidP="00DF1FE5">
      <w:pPr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3</w:t>
      </w:r>
      <w:r w:rsidRPr="00DD42CA">
        <w:rPr>
          <w:rFonts w:ascii="Times New Roman" w:eastAsia="Times New Roman" w:hAnsi="Times New Roman" w:cs="Times New Roman"/>
          <w:b/>
          <w:sz w:val="32"/>
          <w:szCs w:val="32"/>
        </w:rPr>
        <w:t xml:space="preserve">) 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>Lập trình ngắt (INT xxx//120,..)</w:t>
      </w:r>
    </w:p>
    <w:p w14:paraId="2BD46C54" w14:textId="77777777" w:rsidR="00E841AA" w:rsidRDefault="00E841AA" w:rsidP="00E841AA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GoBack"/>
      <w:bookmarkEnd w:id="0"/>
    </w:p>
    <w:p w14:paraId="72181820" w14:textId="44996886" w:rsidR="00E841AA" w:rsidRDefault="00E841AA" w:rsidP="00E841AA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VD1: Viet chuong trinh ngat 135 de tinh tong 2 so a, b</w:t>
      </w:r>
    </w:p>
    <w:p w14:paraId="4C4BB1CC" w14:textId="7B41737D" w:rsidR="00E841AA" w:rsidRDefault="00E841AA" w:rsidP="00E841AA">
      <w:pPr>
        <w:ind w:hanging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Ten CTN 135 la: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NH_TONG</w:t>
      </w:r>
      <w:r w:rsidRPr="00DF1FE5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</w:p>
    <w:p w14:paraId="18F86BFD" w14:textId="77777777" w:rsidR="00E841AA" w:rsidRPr="00E841AA" w:rsidRDefault="00E841AA" w:rsidP="00E841AA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</w:p>
    <w:p w14:paraId="6E56AE20" w14:textId="77777777" w:rsidR="00E841AA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.MODEL LARGE</w:t>
      </w:r>
    </w:p>
    <w:p w14:paraId="502D1BDB" w14:textId="6CEA29E9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</w:p>
    <w:p w14:paraId="6D928569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ATA </w:t>
      </w:r>
      <w:r w:rsidRPr="007E533A">
        <w:rPr>
          <w:rFonts w:ascii="Times New Roman" w:eastAsia="Times New Roman" w:hAnsi="Times New Roman" w:cs="Times New Roman"/>
          <w:sz w:val="26"/>
          <w:szCs w:val="26"/>
        </w:rPr>
        <w:t>SEGMENT</w:t>
      </w:r>
    </w:p>
    <w:p w14:paraId="2914F9B8" w14:textId="5CD41CEC" w:rsidR="00E841AA" w:rsidRDefault="00E841AA" w:rsidP="00E841AA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a DB 20</w:t>
      </w:r>
    </w:p>
    <w:p w14:paraId="50666B71" w14:textId="6D1A2039" w:rsidR="00E841AA" w:rsidRDefault="00E841AA" w:rsidP="00E841AA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b DB 11</w:t>
      </w:r>
    </w:p>
    <w:p w14:paraId="1E5326DE" w14:textId="18EB356B" w:rsidR="00E841AA" w:rsidRPr="007E533A" w:rsidRDefault="00E841AA" w:rsidP="00E841AA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>T DB ? ; ? tuc la khong gan gtri ban dau</w:t>
      </w:r>
    </w:p>
    <w:p w14:paraId="24BCC2F7" w14:textId="77777777" w:rsidR="00E841A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ATA </w:t>
      </w:r>
      <w:r w:rsidRPr="007E533A">
        <w:rPr>
          <w:rFonts w:ascii="Times New Roman" w:eastAsia="Times New Roman" w:hAnsi="Times New Roman" w:cs="Times New Roman"/>
          <w:sz w:val="26"/>
          <w:szCs w:val="26"/>
        </w:rPr>
        <w:t>ENDS</w:t>
      </w:r>
    </w:p>
    <w:p w14:paraId="78903D44" w14:textId="77777777" w:rsidR="00E841A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</w:p>
    <w:p w14:paraId="508B5B1B" w14:textId="77777777" w:rsidR="00E841AA" w:rsidRPr="00DF1FE5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F1FE5">
        <w:rPr>
          <w:rFonts w:ascii="Times New Roman" w:eastAsia="Times New Roman" w:hAnsi="Times New Roman" w:cs="Times New Roman"/>
          <w:b/>
          <w:bCs/>
          <w:sz w:val="26"/>
          <w:szCs w:val="26"/>
        </w:rPr>
        <w:t>INT_PROC SEGMENT WORD PUBLIC</w:t>
      </w:r>
    </w:p>
    <w:p w14:paraId="0D32E8F6" w14:textId="63B4418E" w:rsidR="00E841AA" w:rsidRPr="000B7B12" w:rsidRDefault="00E841AA" w:rsidP="00E841AA">
      <w:pPr>
        <w:ind w:left="720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</w:t>
      </w:r>
      <w:r w:rsidRPr="000B7B12">
        <w:rPr>
          <w:rFonts w:ascii="Times New Roman" w:eastAsia="Times New Roman" w:hAnsi="Times New Roman" w:cs="Times New Roman"/>
          <w:bCs/>
          <w:sz w:val="26"/>
          <w:szCs w:val="26"/>
        </w:rPr>
        <w:t>EXTRN TINH_TONG:FAR</w:t>
      </w:r>
    </w:p>
    <w:p w14:paraId="751FEA26" w14:textId="77777777" w:rsidR="00E841AA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F1FE5">
        <w:rPr>
          <w:rFonts w:ascii="Times New Roman" w:eastAsia="Times New Roman" w:hAnsi="Times New Roman" w:cs="Times New Roman"/>
          <w:b/>
          <w:bCs/>
          <w:sz w:val="26"/>
          <w:szCs w:val="26"/>
        </w:rPr>
        <w:t>INT_PROC ENDS</w:t>
      </w:r>
    </w:p>
    <w:p w14:paraId="6466AA44" w14:textId="77777777" w:rsidR="00E841AA" w:rsidRPr="00DF1FE5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519ED349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STACK_SEG SEGMENT   STACK</w:t>
      </w:r>
    </w:p>
    <w:p w14:paraId="551C7687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DW 100 DUP(0)</w:t>
      </w:r>
    </w:p>
    <w:p w14:paraId="3FFBFF2C" w14:textId="732B5F25" w:rsidR="00E841AA" w:rsidRPr="007E533A" w:rsidRDefault="00E841AA" w:rsidP="006B5D24">
      <w:pPr>
        <w:tabs>
          <w:tab w:val="left" w:pos="5560"/>
        </w:tabs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TOP_STACK LABEL WORD</w:t>
      </w:r>
      <w:r w:rsidR="006B5D24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EF59B3">
        <w:rPr>
          <w:rFonts w:ascii="Times New Roman" w:eastAsia="Times New Roman" w:hAnsi="Times New Roman" w:cs="Times New Roman"/>
          <w:bCs/>
          <w:sz w:val="26"/>
          <w:szCs w:val="26"/>
        </w:rPr>
        <w:t>x</w:t>
      </w:r>
    </w:p>
    <w:p w14:paraId="41790490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STACK_SEG  ENDS</w:t>
      </w:r>
    </w:p>
    <w:p w14:paraId="5AB0F063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</w:p>
    <w:p w14:paraId="5102EB44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>CODE    SEGMENT</w:t>
      </w:r>
    </w:p>
    <w:p w14:paraId="78087FB8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</w:t>
      </w:r>
      <w:r w:rsidRPr="007E533A">
        <w:rPr>
          <w:rFonts w:ascii="Times New Roman" w:eastAsia="Times New Roman" w:hAnsi="Times New Roman" w:cs="Times New Roman"/>
          <w:bCs/>
          <w:sz w:val="26"/>
          <w:szCs w:val="26"/>
        </w:rPr>
        <w:t>ASSUME CS:CODE,DS:DATA,SS:STACK_SEG</w:t>
      </w:r>
    </w:p>
    <w:p w14:paraId="7918A4E2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Start:</w:t>
      </w:r>
    </w:p>
    <w:p w14:paraId="4A0CD744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nạp segment của DATA vào DS</w:t>
      </w:r>
    </w:p>
    <w:p w14:paraId="69AB2371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AX, @DATA</w:t>
      </w:r>
    </w:p>
    <w:p w14:paraId="657B9AC9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DS, AX</w:t>
      </w:r>
    </w:p>
    <w:p w14:paraId="51EE1112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3511C9A3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chuan bi stack</w:t>
      </w:r>
    </w:p>
    <w:p w14:paraId="067153DA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AX, STACK_SEG</w:t>
      </w:r>
    </w:p>
    <w:p w14:paraId="44AA794F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SS,AX</w:t>
      </w:r>
    </w:p>
    <w:p w14:paraId="5AFC9E7E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SP, OFFSET TOP_STACK</w:t>
      </w:r>
    </w:p>
    <w:p w14:paraId="5D63092D" w14:textId="2DB9917C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430F0D20" w14:textId="7297D510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 chuan bi cho ngat</w:t>
      </w:r>
    </w:p>
    <w:p w14:paraId="45D5BE06" w14:textId="12717E9D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 chu y: seg: 135*4+2</w:t>
      </w:r>
    </w:p>
    <w:p w14:paraId="271306BB" w14:textId="7A33E954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;offset: 135*4</w:t>
      </w:r>
    </w:p>
    <w:p w14:paraId="348B3BB8" w14:textId="7777777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4AA4262B" w14:textId="3B1D4C47" w:rsidR="000B7B12" w:rsidRP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WORD PTR ES:</w:t>
      </w:r>
      <w:r w:rsidR="00E105F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542</w:t>
      </w:r>
      <w:r w:rsidRPr="000B7B12">
        <w:rPr>
          <w:rFonts w:ascii="Times New Roman" w:eastAsia="Times New Roman" w:hAnsi="Times New Roman" w:cs="Times New Roman"/>
          <w:b/>
          <w:bCs/>
          <w:sz w:val="26"/>
          <w:szCs w:val="26"/>
        </w:rPr>
        <w:t>,SEG CHUYEN</w:t>
      </w:r>
    </w:p>
    <w:p w14:paraId="55725290" w14:textId="0D75C97F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WORD PTR ES:</w:t>
      </w:r>
      <w:r w:rsidR="00E105F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540</w:t>
      </w:r>
      <w:r w:rsidRPr="000B7B12">
        <w:rPr>
          <w:rFonts w:ascii="Times New Roman" w:eastAsia="Times New Roman" w:hAnsi="Times New Roman" w:cs="Times New Roman"/>
          <w:b/>
          <w:bCs/>
          <w:sz w:val="26"/>
          <w:szCs w:val="26"/>
        </w:rPr>
        <w:t>,OFFSET CHUYEN</w:t>
      </w:r>
    </w:p>
    <w:p w14:paraId="37D692B9" w14:textId="2EAAB73C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64454F5" w14:textId="0CD584C5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AL, a</w:t>
      </w:r>
    </w:p>
    <w:p w14:paraId="76533B33" w14:textId="79CE32D7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Bl, b</w:t>
      </w:r>
    </w:p>
    <w:p w14:paraId="76814E60" w14:textId="4E1F95BF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INT 135</w:t>
      </w:r>
    </w:p>
    <w:p w14:paraId="2CC096C8" w14:textId="7BA403EE" w:rsidR="000B7B12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MOV T, AL</w:t>
      </w:r>
    </w:p>
    <w:p w14:paraId="7A51CDDD" w14:textId="77777777" w:rsidR="000B7B12" w:rsidRPr="007E533A" w:rsidRDefault="000B7B12" w:rsidP="000B7B12">
      <w:pPr>
        <w:ind w:left="720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7121F0F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>;tro ve DOS</w:t>
      </w:r>
    </w:p>
    <w:p w14:paraId="5D3E254A" w14:textId="77777777" w:rsidR="00E841AA" w:rsidRPr="007E533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 xml:space="preserve">    MOV AH,4Ch</w:t>
      </w:r>
    </w:p>
    <w:p w14:paraId="3429737B" w14:textId="77777777" w:rsidR="00E841AA" w:rsidRDefault="00E841AA" w:rsidP="00E841AA">
      <w:pPr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7E533A">
        <w:rPr>
          <w:rFonts w:ascii="Times New Roman" w:eastAsia="Times New Roman" w:hAnsi="Times New Roman" w:cs="Times New Roman"/>
          <w:sz w:val="26"/>
          <w:szCs w:val="26"/>
        </w:rPr>
        <w:t xml:space="preserve">    INT 21h </w:t>
      </w:r>
    </w:p>
    <w:p w14:paraId="3540093B" w14:textId="77777777" w:rsidR="00E841AA" w:rsidRDefault="00E841AA" w:rsidP="00E841AA">
      <w:pPr>
        <w:pStyle w:val="NormalWeb"/>
        <w:spacing w:before="0" w:beforeAutospacing="0" w:after="160" w:afterAutospacing="0"/>
      </w:pPr>
      <w:r>
        <w:rPr>
          <w:rFonts w:ascii="Calibri" w:hAnsi="Calibri" w:cs="Calibri"/>
          <w:color w:val="000000"/>
          <w:sz w:val="22"/>
          <w:szCs w:val="22"/>
        </w:rPr>
        <w:t>CODE        ENDS</w:t>
      </w:r>
    </w:p>
    <w:p w14:paraId="74AEE436" w14:textId="344D8557" w:rsidR="00E841AA" w:rsidRDefault="000B7B12" w:rsidP="00E841AA">
      <w:pPr>
        <w:pStyle w:val="NormalWeb"/>
        <w:spacing w:before="0" w:beforeAutospacing="0" w:after="160" w:afterAutospacing="0"/>
      </w:pPr>
      <w:r>
        <w:rPr>
          <w:rFonts w:ascii="Calibri" w:hAnsi="Calibri" w:cs="Calibri"/>
          <w:color w:val="000000"/>
          <w:sz w:val="22"/>
          <w:szCs w:val="22"/>
        </w:rPr>
        <w:t> </w:t>
      </w:r>
      <w:r w:rsidR="00E841AA">
        <w:rPr>
          <w:rFonts w:ascii="Calibri" w:hAnsi="Calibri" w:cs="Calibri"/>
          <w:color w:val="000000"/>
          <w:sz w:val="22"/>
          <w:szCs w:val="22"/>
        </w:rPr>
        <w:t> END START</w:t>
      </w:r>
    </w:p>
    <w:p w14:paraId="2DCA0A94" w14:textId="77777777" w:rsidR="00067544" w:rsidRDefault="0006754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4D1440E2" w14:textId="07657784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E841AA">
        <w:rPr>
          <w:rFonts w:ascii="Times New Roman" w:hAnsi="Times New Roman" w:cs="Times New Roman"/>
          <w:b/>
          <w:bCs/>
          <w:sz w:val="26"/>
          <w:szCs w:val="26"/>
        </w:rPr>
        <w:t>PUBLIC T</w:t>
      </w:r>
      <w:r>
        <w:rPr>
          <w:rFonts w:ascii="Times New Roman" w:hAnsi="Times New Roman" w:cs="Times New Roman"/>
          <w:b/>
          <w:bCs/>
          <w:sz w:val="26"/>
          <w:szCs w:val="26"/>
        </w:rPr>
        <w:t>INH_TONG</w:t>
      </w:r>
    </w:p>
    <w:p w14:paraId="1D0A03C8" w14:textId="77777777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INT_PROC SEGMENT PUBLIC </w:t>
      </w:r>
    </w:p>
    <w:p w14:paraId="243FD5CB" w14:textId="216D5542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  TINH_TONG</w:t>
      </w: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  PROC FAR</w:t>
      </w:r>
    </w:p>
    <w:p w14:paraId="3FF980D2" w14:textId="77777777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>; LUU THANH GHI CO VA CAC THANH GHI SU DUNG VAO STACK</w:t>
      </w:r>
    </w:p>
    <w:p w14:paraId="61CFDB58" w14:textId="3B33D113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    PUSHF</w:t>
      </w:r>
    </w:p>
    <w:p w14:paraId="4DE8A955" w14:textId="2C286781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PUSH A</w:t>
      </w:r>
      <w:r w:rsidR="00E105FE">
        <w:rPr>
          <w:rFonts w:ascii="Times New Roman" w:hAnsi="Times New Roman" w:cs="Times New Roman"/>
          <w:b/>
          <w:bCs/>
          <w:sz w:val="26"/>
          <w:szCs w:val="26"/>
        </w:rPr>
        <w:t>X</w:t>
      </w:r>
    </w:p>
    <w:p w14:paraId="6E43A72F" w14:textId="6B736BB0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PUSH B</w:t>
      </w:r>
      <w:r w:rsidR="00E105FE">
        <w:rPr>
          <w:rFonts w:ascii="Times New Roman" w:hAnsi="Times New Roman" w:cs="Times New Roman"/>
          <w:b/>
          <w:bCs/>
          <w:sz w:val="26"/>
          <w:szCs w:val="26"/>
        </w:rPr>
        <w:t>X</w:t>
      </w:r>
    </w:p>
    <w:p w14:paraId="0FD99FB8" w14:textId="77777777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</w:p>
    <w:p w14:paraId="3D346853" w14:textId="793C5A98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; tinh tong</w:t>
      </w:r>
    </w:p>
    <w:p w14:paraId="34719D1A" w14:textId="5E1195EC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DD AL,BL</w:t>
      </w:r>
    </w:p>
    <w:p w14:paraId="2E5C8542" w14:textId="77777777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</w:p>
    <w:p w14:paraId="1C3FFA3B" w14:textId="66F05E3F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; khoi phuc thanh ghi</w:t>
      </w:r>
    </w:p>
    <w:p w14:paraId="5D6F68BF" w14:textId="23A89118" w:rsidR="000B7B12" w:rsidRDefault="000B7B12" w:rsidP="000B7B12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POP B</w:t>
      </w:r>
      <w:r w:rsidR="00E105FE">
        <w:rPr>
          <w:rFonts w:ascii="Times New Roman" w:hAnsi="Times New Roman" w:cs="Times New Roman"/>
          <w:b/>
          <w:bCs/>
          <w:sz w:val="26"/>
          <w:szCs w:val="26"/>
        </w:rPr>
        <w:t>X</w:t>
      </w:r>
    </w:p>
    <w:p w14:paraId="641421E2" w14:textId="681C7526" w:rsidR="000B7B12" w:rsidRPr="00E841AA" w:rsidRDefault="000B7B12" w:rsidP="000B7B12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POP A</w:t>
      </w:r>
      <w:r w:rsidR="00E105FE">
        <w:rPr>
          <w:rFonts w:ascii="Times New Roman" w:hAnsi="Times New Roman" w:cs="Times New Roman"/>
          <w:b/>
          <w:bCs/>
          <w:sz w:val="26"/>
          <w:szCs w:val="26"/>
        </w:rPr>
        <w:t>X</w:t>
      </w:r>
    </w:p>
    <w:p w14:paraId="161253E3" w14:textId="77777777" w:rsidR="000B7B12" w:rsidRPr="00E841AA" w:rsidRDefault="000B7B12" w:rsidP="000B7B12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>POPF</w:t>
      </w:r>
    </w:p>
    <w:p w14:paraId="5828DF8A" w14:textId="77777777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    IRET</w:t>
      </w:r>
    </w:p>
    <w:p w14:paraId="33149430" w14:textId="0363F295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   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TINH_TONG </w:t>
      </w:r>
      <w:r w:rsidRPr="00E841AA">
        <w:rPr>
          <w:rFonts w:ascii="Times New Roman" w:hAnsi="Times New Roman" w:cs="Times New Roman"/>
          <w:b/>
          <w:bCs/>
          <w:sz w:val="26"/>
          <w:szCs w:val="26"/>
        </w:rPr>
        <w:t>ENDP</w:t>
      </w:r>
    </w:p>
    <w:p w14:paraId="3785D439" w14:textId="77777777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 xml:space="preserve">    </w:t>
      </w:r>
    </w:p>
    <w:p w14:paraId="242B5FEE" w14:textId="77777777" w:rsidR="000B7B12" w:rsidRPr="00E841AA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>INT_PROC ENDS</w:t>
      </w:r>
    </w:p>
    <w:p w14:paraId="2F0C0368" w14:textId="77777777" w:rsidR="000B7B12" w:rsidRDefault="000B7B12" w:rsidP="000B7B12">
      <w:pPr>
        <w:ind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E841AA">
        <w:rPr>
          <w:rFonts w:ascii="Times New Roman" w:hAnsi="Times New Roman" w:cs="Times New Roman"/>
          <w:b/>
          <w:bCs/>
          <w:sz w:val="26"/>
          <w:szCs w:val="26"/>
        </w:rPr>
        <w:t>END</w:t>
      </w:r>
    </w:p>
    <w:p w14:paraId="1852A9FA" w14:textId="77777777" w:rsidR="00067544" w:rsidRDefault="0006754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5EAEAB0F" w14:textId="690F9C04" w:rsidR="00983B2D" w:rsidRDefault="00983B2D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16E12331" w14:textId="24F26FA1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03B1495C" w14:textId="47712024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59EAE7E8" w14:textId="75DFA3C7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1F9AF81D" w14:textId="2295DEA3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6A8AE436" w14:textId="68129501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2BEB44DF" w14:textId="55E3F5F4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255F6E8E" w14:textId="77777777" w:rsidR="006B5D24" w:rsidRDefault="006B5D24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47C15EBE" w14:textId="27AA2976" w:rsidR="00E105FE" w:rsidRDefault="00E105FE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Cac ham ngat</w:t>
      </w:r>
      <w:r w:rsidR="006B5D24">
        <w:rPr>
          <w:rFonts w:ascii="Times New Roman" w:hAnsi="Times New Roman" w:cs="Times New Roman"/>
          <w:b/>
          <w:bCs/>
          <w:sz w:val="32"/>
          <w:szCs w:val="32"/>
        </w:rPr>
        <w:t xml:space="preserve"> loai 1</w:t>
      </w:r>
    </w:p>
    <w:p w14:paraId="1CB2F69E" w14:textId="0DF654E3" w:rsidR="00E105FE" w:rsidRDefault="00E105FE" w:rsidP="00E105F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Nhap 1 ky tu</w:t>
      </w:r>
    </w:p>
    <w:p w14:paraId="3E23386B" w14:textId="16C3A9B3" w:rsidR="00E105FE" w:rsidRDefault="00E105FE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ov ah,1</w:t>
      </w:r>
    </w:p>
    <w:p w14:paraId="01362FFE" w14:textId="3619F959" w:rsidR="00E105FE" w:rsidRDefault="00E105FE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INT 21h</w:t>
      </w:r>
    </w:p>
    <w:p w14:paraId="5BCE1022" w14:textId="58EB0B3E" w:rsidR="00E105FE" w:rsidRDefault="006B5D24" w:rsidP="00E105FE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Hien thi</w:t>
      </w:r>
      <w:r w:rsidR="00E105FE">
        <w:rPr>
          <w:rFonts w:ascii="Times New Roman" w:hAnsi="Times New Roman" w:cs="Times New Roman"/>
          <w:b/>
          <w:bCs/>
          <w:sz w:val="32"/>
          <w:szCs w:val="32"/>
        </w:rPr>
        <w:t xml:space="preserve"> 1 ky tu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4C1B3366" w14:textId="5A25BE42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ov bl, 36h</w:t>
      </w:r>
    </w:p>
    <w:p w14:paraId="0B4DC005" w14:textId="1541BA09" w:rsidR="00E105FE" w:rsidRDefault="00E105FE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</w:t>
      </w:r>
      <w:r w:rsidR="006B5D24">
        <w:rPr>
          <w:rFonts w:ascii="Times New Roman" w:hAnsi="Times New Roman" w:cs="Times New Roman"/>
          <w:b/>
          <w:bCs/>
          <w:sz w:val="32"/>
          <w:szCs w:val="32"/>
        </w:rPr>
        <w:t>ov ah,2</w:t>
      </w:r>
    </w:p>
    <w:p w14:paraId="158AB095" w14:textId="03AD501A" w:rsidR="006B5D24" w:rsidRDefault="006B5D24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ov dl,bl</w:t>
      </w:r>
    </w:p>
    <w:p w14:paraId="40CC4739" w14:textId="77777777" w:rsidR="00E105FE" w:rsidRDefault="00E105FE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INT 21h</w:t>
      </w:r>
    </w:p>
    <w:p w14:paraId="32849CA5" w14:textId="0016DEA2" w:rsidR="006B5D24" w:rsidRDefault="006B5D24" w:rsidP="006B5D24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Hien thi 1 chuoi ky tu </w:t>
      </w:r>
    </w:p>
    <w:p w14:paraId="086793E5" w14:textId="19D4B86E" w:rsidR="006B5D24" w:rsidRP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VD Định nghĩa 1 chuỗi: MS1 DB ‘Xin chao$’</w:t>
      </w:r>
    </w:p>
    <w:p w14:paraId="71A65EF5" w14:textId="77777777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</w:p>
    <w:p w14:paraId="514BF183" w14:textId="558BDCE7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ov ah,9</w:t>
      </w:r>
    </w:p>
    <w:p w14:paraId="0074F2C4" w14:textId="36A5A468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LEA dl, MS1</w:t>
      </w:r>
    </w:p>
    <w:p w14:paraId="5C04C1A5" w14:textId="73FFD221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INT 21h</w:t>
      </w:r>
    </w:p>
    <w:p w14:paraId="382D408A" w14:textId="77777777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</w:p>
    <w:p w14:paraId="789EBE8D" w14:textId="42271E42" w:rsidR="006B5D24" w:rsidRPr="006B5D24" w:rsidRDefault="006B5D24" w:rsidP="006B5D24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Dung chuong trinh</w:t>
      </w:r>
    </w:p>
    <w:p w14:paraId="3001D5F8" w14:textId="7B0FF109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Mov ah,4CH</w:t>
      </w:r>
    </w:p>
    <w:p w14:paraId="517A4576" w14:textId="77777777" w:rsidR="006B5D24" w:rsidRDefault="006B5D24" w:rsidP="006B5D24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INT 21h</w:t>
      </w:r>
    </w:p>
    <w:p w14:paraId="1FD24605" w14:textId="7F7D2FEB" w:rsidR="006B5D24" w:rsidRPr="00E105FE" w:rsidRDefault="006B5D24" w:rsidP="00E105FE">
      <w:pPr>
        <w:pStyle w:val="ListParagraph"/>
        <w:ind w:left="0"/>
        <w:rPr>
          <w:rFonts w:ascii="Times New Roman" w:hAnsi="Times New Roman" w:cs="Times New Roman"/>
          <w:b/>
          <w:bCs/>
          <w:sz w:val="32"/>
          <w:szCs w:val="32"/>
        </w:rPr>
      </w:pPr>
    </w:p>
    <w:p w14:paraId="6ECB7C0B" w14:textId="77777777" w:rsidR="007E533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35BD72C8" w14:textId="77777777" w:rsidR="007E533A" w:rsidRPr="00DD42CA" w:rsidRDefault="007E533A" w:rsidP="007E533A">
      <w:pPr>
        <w:ind w:hanging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7F972F72" w14:textId="77777777" w:rsidR="00DD42CA" w:rsidRDefault="0060256F" w:rsidP="00DD42CA">
      <w:pPr>
        <w:suppressLineNumbers/>
        <w:ind w:firstLine="720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6E6F92">
        <w:rPr>
          <w:rFonts w:ascii="Times New Roman" w:hAnsi="Times New Roman" w:cs="Times New Roman"/>
          <w:i/>
          <w:iCs/>
          <w:sz w:val="32"/>
          <w:szCs w:val="32"/>
        </w:rPr>
        <w:t>Ôn thật kĩ và đạt điểm thật cao nhé!!!</w:t>
      </w:r>
    </w:p>
    <w:p w14:paraId="0C9E3A15" w14:textId="08500034" w:rsidR="0060256F" w:rsidRPr="00DD42CA" w:rsidRDefault="00D1505D" w:rsidP="00DD42CA">
      <w:pPr>
        <w:suppressLineNumbers/>
        <w:ind w:firstLine="720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From bo</w:t>
      </w:r>
      <w:r w:rsidR="0060256F" w:rsidRPr="006E6F92">
        <w:rPr>
          <w:rFonts w:ascii="Times New Roman" w:hAnsi="Times New Roman" w:cs="Times New Roman"/>
          <w:i/>
          <w:iCs/>
          <w:sz w:val="32"/>
          <w:szCs w:val="32"/>
        </w:rPr>
        <w:t>ng</w:t>
      </w:r>
      <w:r>
        <w:rPr>
          <w:rFonts w:ascii="Times New Roman" w:hAnsi="Times New Roman" w:cs="Times New Roman"/>
          <w:i/>
          <w:iCs/>
          <w:sz w:val="32"/>
          <w:szCs w:val="32"/>
        </w:rPr>
        <w:t>g</w:t>
      </w:r>
      <w:r w:rsidR="00DD42CA">
        <w:rPr>
          <w:rFonts w:ascii="Times New Roman" w:hAnsi="Times New Roman" w:cs="Times New Roman"/>
          <w:i/>
          <w:iCs/>
          <w:sz w:val="32"/>
          <w:szCs w:val="32"/>
        </w:rPr>
        <w:t xml:space="preserve"> and X50</w:t>
      </w:r>
      <w:r w:rsidR="0060256F" w:rsidRPr="006E6F92">
        <w:rPr>
          <w:rFonts w:ascii="Times New Roman" w:hAnsi="Times New Roman" w:cs="Times New Roman"/>
          <w:sz w:val="32"/>
          <w:szCs w:val="32"/>
        </w:rPr>
        <w:t xml:space="preserve"> with love </w:t>
      </w:r>
      <w:r w:rsidR="00344C51" w:rsidRPr="006E6F92">
        <w:rPr>
          <w:rFonts w:ascii="Times New Roman" w:hAnsi="Times New Roman" w:cs="Times New Roman"/>
          <w:sz w:val="32"/>
          <w:szCs w:val="32"/>
        </w:rPr>
        <w:t>&lt;3</w:t>
      </w:r>
    </w:p>
    <w:sectPr w:rsidR="0060256F" w:rsidRPr="00DD42CA" w:rsidSect="00D02032">
      <w:headerReference w:type="even" r:id="rId11"/>
      <w:headerReference w:type="default" r:id="rId12"/>
      <w:footerReference w:type="default" r:id="rId13"/>
      <w:headerReference w:type="first" r:id="rId14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7B01C1" w14:textId="77777777" w:rsidR="00A5776A" w:rsidRDefault="00A5776A" w:rsidP="00503E77">
      <w:pPr>
        <w:spacing w:after="0" w:line="240" w:lineRule="auto"/>
      </w:pPr>
      <w:r>
        <w:separator/>
      </w:r>
    </w:p>
  </w:endnote>
  <w:endnote w:type="continuationSeparator" w:id="0">
    <w:p w14:paraId="0018B3ED" w14:textId="77777777" w:rsidR="00A5776A" w:rsidRDefault="00A5776A" w:rsidP="00503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3321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3C37FA1" w14:textId="2C804A01" w:rsidR="00D1505D" w:rsidRDefault="00D1505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5699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5699F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C3BFDB4" w14:textId="6FAD3D22" w:rsidR="00503E77" w:rsidRPr="0060256F" w:rsidRDefault="00503E77" w:rsidP="0060256F">
    <w:pPr>
      <w:pStyle w:val="Footer"/>
      <w:jc w:val="right"/>
      <w:rPr>
        <w:i/>
        <w:i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A62857" w14:textId="77777777" w:rsidR="00A5776A" w:rsidRDefault="00A5776A" w:rsidP="00503E77">
      <w:pPr>
        <w:spacing w:after="0" w:line="240" w:lineRule="auto"/>
      </w:pPr>
      <w:r>
        <w:separator/>
      </w:r>
    </w:p>
  </w:footnote>
  <w:footnote w:type="continuationSeparator" w:id="0">
    <w:p w14:paraId="49A91CFE" w14:textId="77777777" w:rsidR="00A5776A" w:rsidRDefault="00A5776A" w:rsidP="00503E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32D1B6" w14:textId="77777777" w:rsidR="00503E77" w:rsidRDefault="00A5776A">
    <w:pPr>
      <w:pStyle w:val="Header"/>
    </w:pPr>
    <w:r>
      <w:rPr>
        <w:noProof/>
      </w:rPr>
      <w:pict w14:anchorId="30BF3D1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6850735" o:spid="_x0000_s2056" type="#_x0000_t75" style="position:absolute;margin-left:0;margin-top:0;width:468.75pt;height:468.75pt;z-index:-251657216;mso-position-horizontal:center;mso-position-horizontal-relative:margin;mso-position-vertical:center;mso-position-vertical-relative:margin" o:allowincell="f">
          <v:imagedata r:id="rId1" o:title="Black 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394B37" w14:textId="28086427" w:rsidR="00503E77" w:rsidRPr="0002520D" w:rsidRDefault="00D1505D" w:rsidP="0002520D">
    <w:pPr>
      <w:suppressLineNumbers/>
      <w:ind w:firstLine="720"/>
      <w:jc w:val="right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Vi xử lý</w:t>
    </w:r>
    <w:r w:rsidR="0002520D">
      <w:rPr>
        <w:rFonts w:ascii="Times New Roman" w:hAnsi="Times New Roman" w:cs="Times New Roman"/>
        <w:sz w:val="28"/>
        <w:szCs w:val="28"/>
      </w:rPr>
      <w:t xml:space="preserve"> không A thì B</w:t>
    </w:r>
    <w:r w:rsidR="0002520D" w:rsidRPr="0060256F">
      <w:rPr>
        <mc:AlternateContent>
          <mc:Choice Requires="w16se">
            <w:rFonts w:ascii="Times New Roman" w:hAnsi="Times New Roman" w:cs="Times New Roman"/>
          </mc:Choice>
          <mc:Fallback>
            <w:rFonts w:ascii="Segoe UI Emoji" w:eastAsia="Segoe UI Emoji" w:hAnsi="Segoe UI Emoji" w:cs="Segoe UI Emoji"/>
          </mc:Fallback>
        </mc:AlternateContent>
        <w:sz w:val="28"/>
        <w:szCs w:val="28"/>
      </w:rPr>
      <mc:AlternateContent>
        <mc:Choice Requires="w16se">
          <w16se:symEx w16se:font="Segoe UI Emoji" w16se:char="1F60A"/>
        </mc:Choice>
        <mc:Fallback>
          <w:t>😊</w:t>
        </mc:Fallback>
      </mc:AlternateContent>
    </w:r>
    <w:r w:rsidR="00A5776A">
      <w:rPr>
        <w:noProof/>
      </w:rPr>
      <w:pict w14:anchorId="3398957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6850736" o:spid="_x0000_s2057" type="#_x0000_t75" style="position:absolute;left:0;text-align:left;margin-left:0;margin-top:0;width:468.75pt;height:468.75pt;z-index:-251656192;mso-position-horizontal:center;mso-position-horizontal-relative:margin;mso-position-vertical:center;mso-position-vertical-relative:margin" o:allowincell="f">
          <v:imagedata r:id="rId1" o:title="Black Log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A58D6C" w14:textId="77777777" w:rsidR="00503E77" w:rsidRDefault="00A5776A">
    <w:pPr>
      <w:pStyle w:val="Header"/>
    </w:pPr>
    <w:r>
      <w:rPr>
        <w:noProof/>
      </w:rPr>
      <w:pict w14:anchorId="7FA9FF5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6850734" o:spid="_x0000_s2055" type="#_x0000_t75" style="position:absolute;margin-left:0;margin-top:0;width:468.75pt;height:468.75pt;z-index:-251658240;mso-position-horizontal:center;mso-position-horizontal-relative:margin;mso-position-vertical:center;mso-position-vertical-relative:margin" o:allowincell="f">
          <v:imagedata r:id="rId1" o:title="Black 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B384E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80C334E"/>
    <w:multiLevelType w:val="hybridMultilevel"/>
    <w:tmpl w:val="DCAEBA7C"/>
    <w:lvl w:ilvl="0" w:tplc="80F843C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6D67D9"/>
    <w:multiLevelType w:val="hybridMultilevel"/>
    <w:tmpl w:val="5680F596"/>
    <w:lvl w:ilvl="0" w:tplc="7144D49E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226D70FF"/>
    <w:multiLevelType w:val="hybridMultilevel"/>
    <w:tmpl w:val="5466525E"/>
    <w:lvl w:ilvl="0" w:tplc="C31C9DF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2628D8"/>
    <w:multiLevelType w:val="hybridMultilevel"/>
    <w:tmpl w:val="321E2988"/>
    <w:lvl w:ilvl="0" w:tplc="9678F5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E96097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2CAE8B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01ABF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1EAB3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EBC25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FB4827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5C92F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49CC60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B493E9F"/>
    <w:multiLevelType w:val="hybridMultilevel"/>
    <w:tmpl w:val="352432E0"/>
    <w:lvl w:ilvl="0" w:tplc="1CF67A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4280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0FC2B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EC044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1C63D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4EC80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3F65E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18457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88B5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2C26666F"/>
    <w:multiLevelType w:val="hybridMultilevel"/>
    <w:tmpl w:val="95681BB8"/>
    <w:lvl w:ilvl="0" w:tplc="89E0C51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7743A7"/>
    <w:multiLevelType w:val="hybridMultilevel"/>
    <w:tmpl w:val="3B90727E"/>
    <w:lvl w:ilvl="0" w:tplc="BB706E9E">
      <w:start w:val="3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1966138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50615B81"/>
    <w:multiLevelType w:val="hybridMultilevel"/>
    <w:tmpl w:val="26D4E828"/>
    <w:lvl w:ilvl="0" w:tplc="04908C62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49B0DB7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5A023934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5D901FA0"/>
    <w:multiLevelType w:val="hybridMultilevel"/>
    <w:tmpl w:val="43F8E0F6"/>
    <w:lvl w:ilvl="0" w:tplc="6A5230F2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F0084E"/>
    <w:multiLevelType w:val="hybridMultilevel"/>
    <w:tmpl w:val="48D81AB4"/>
    <w:lvl w:ilvl="0" w:tplc="9868579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88504BC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69884E54"/>
    <w:multiLevelType w:val="hybridMultilevel"/>
    <w:tmpl w:val="750CC8A4"/>
    <w:lvl w:ilvl="0" w:tplc="80F843C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6C3170"/>
    <w:multiLevelType w:val="hybridMultilevel"/>
    <w:tmpl w:val="00C01926"/>
    <w:lvl w:ilvl="0" w:tplc="D28493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73351B74"/>
    <w:multiLevelType w:val="hybridMultilevel"/>
    <w:tmpl w:val="9C7CD438"/>
    <w:lvl w:ilvl="0" w:tplc="9562358C">
      <w:start w:val="4"/>
      <w:numFmt w:val="bullet"/>
      <w:lvlText w:val=""/>
      <w:lvlJc w:val="left"/>
      <w:pPr>
        <w:ind w:left="502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3"/>
  </w:num>
  <w:num w:numId="3">
    <w:abstractNumId w:val="9"/>
  </w:num>
  <w:num w:numId="4">
    <w:abstractNumId w:val="12"/>
  </w:num>
  <w:num w:numId="5">
    <w:abstractNumId w:val="4"/>
  </w:num>
  <w:num w:numId="6">
    <w:abstractNumId w:val="5"/>
  </w:num>
  <w:num w:numId="7">
    <w:abstractNumId w:val="14"/>
  </w:num>
  <w:num w:numId="8">
    <w:abstractNumId w:val="11"/>
  </w:num>
  <w:num w:numId="9">
    <w:abstractNumId w:val="10"/>
  </w:num>
  <w:num w:numId="10">
    <w:abstractNumId w:val="16"/>
  </w:num>
  <w:num w:numId="11">
    <w:abstractNumId w:val="8"/>
  </w:num>
  <w:num w:numId="12">
    <w:abstractNumId w:val="0"/>
  </w:num>
  <w:num w:numId="13">
    <w:abstractNumId w:val="3"/>
  </w:num>
  <w:num w:numId="14">
    <w:abstractNumId w:val="1"/>
  </w:num>
  <w:num w:numId="15">
    <w:abstractNumId w:val="15"/>
  </w:num>
  <w:num w:numId="16">
    <w:abstractNumId w:val="7"/>
  </w:num>
  <w:num w:numId="17">
    <w:abstractNumId w:val="17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73C"/>
    <w:rsid w:val="00016986"/>
    <w:rsid w:val="0002520D"/>
    <w:rsid w:val="00025B98"/>
    <w:rsid w:val="00032753"/>
    <w:rsid w:val="0003573C"/>
    <w:rsid w:val="00042988"/>
    <w:rsid w:val="00067544"/>
    <w:rsid w:val="00077C30"/>
    <w:rsid w:val="00086BEA"/>
    <w:rsid w:val="00091A6C"/>
    <w:rsid w:val="000B7B12"/>
    <w:rsid w:val="000C1BCE"/>
    <w:rsid w:val="000E3D33"/>
    <w:rsid w:val="000F3E26"/>
    <w:rsid w:val="00115516"/>
    <w:rsid w:val="0013703F"/>
    <w:rsid w:val="0021328A"/>
    <w:rsid w:val="00277216"/>
    <w:rsid w:val="002908BD"/>
    <w:rsid w:val="0030392F"/>
    <w:rsid w:val="003108BA"/>
    <w:rsid w:val="003340D0"/>
    <w:rsid w:val="00344C51"/>
    <w:rsid w:val="00361DC4"/>
    <w:rsid w:val="003B6B13"/>
    <w:rsid w:val="003C3C11"/>
    <w:rsid w:val="003D51A9"/>
    <w:rsid w:val="004313EC"/>
    <w:rsid w:val="0044305A"/>
    <w:rsid w:val="0044761A"/>
    <w:rsid w:val="00473C74"/>
    <w:rsid w:val="00503E77"/>
    <w:rsid w:val="005102F3"/>
    <w:rsid w:val="00514865"/>
    <w:rsid w:val="00563163"/>
    <w:rsid w:val="005A725C"/>
    <w:rsid w:val="005F3057"/>
    <w:rsid w:val="0060256F"/>
    <w:rsid w:val="00622D57"/>
    <w:rsid w:val="00643643"/>
    <w:rsid w:val="0065699F"/>
    <w:rsid w:val="00673E62"/>
    <w:rsid w:val="00692179"/>
    <w:rsid w:val="006B5D24"/>
    <w:rsid w:val="006E6F92"/>
    <w:rsid w:val="00711A88"/>
    <w:rsid w:val="007275AD"/>
    <w:rsid w:val="00757EC4"/>
    <w:rsid w:val="00790F1B"/>
    <w:rsid w:val="007E533A"/>
    <w:rsid w:val="00817750"/>
    <w:rsid w:val="00842A0B"/>
    <w:rsid w:val="00855F85"/>
    <w:rsid w:val="00864069"/>
    <w:rsid w:val="00867598"/>
    <w:rsid w:val="008D31D4"/>
    <w:rsid w:val="00936E8B"/>
    <w:rsid w:val="009505C6"/>
    <w:rsid w:val="00974E2F"/>
    <w:rsid w:val="00983B2D"/>
    <w:rsid w:val="009911E3"/>
    <w:rsid w:val="009C047C"/>
    <w:rsid w:val="009D4714"/>
    <w:rsid w:val="009E2D99"/>
    <w:rsid w:val="00A20406"/>
    <w:rsid w:val="00A5776A"/>
    <w:rsid w:val="00A71F2B"/>
    <w:rsid w:val="00B0023B"/>
    <w:rsid w:val="00B048F3"/>
    <w:rsid w:val="00B40BA6"/>
    <w:rsid w:val="00B41244"/>
    <w:rsid w:val="00BA33EB"/>
    <w:rsid w:val="00BA4E65"/>
    <w:rsid w:val="00C042DA"/>
    <w:rsid w:val="00C61FDD"/>
    <w:rsid w:val="00D02032"/>
    <w:rsid w:val="00D1505D"/>
    <w:rsid w:val="00D31C21"/>
    <w:rsid w:val="00D53FD7"/>
    <w:rsid w:val="00DC7FAC"/>
    <w:rsid w:val="00DD0984"/>
    <w:rsid w:val="00DD42CA"/>
    <w:rsid w:val="00DF1FE5"/>
    <w:rsid w:val="00E105FE"/>
    <w:rsid w:val="00E11877"/>
    <w:rsid w:val="00E50494"/>
    <w:rsid w:val="00E65528"/>
    <w:rsid w:val="00E841AA"/>
    <w:rsid w:val="00E846B4"/>
    <w:rsid w:val="00EC02C0"/>
    <w:rsid w:val="00EE24C3"/>
    <w:rsid w:val="00EF59B3"/>
    <w:rsid w:val="00F20645"/>
    <w:rsid w:val="00F67BA9"/>
    <w:rsid w:val="00FD3FC9"/>
    <w:rsid w:val="00FF1202"/>
    <w:rsid w:val="00FF6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2BB0D19F"/>
  <w15:chartTrackingRefBased/>
  <w15:docId w15:val="{C9A0814D-7E3D-4E2F-BDDD-96F1913B0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3573C"/>
    <w:rPr>
      <w:color w:val="808080"/>
    </w:rPr>
  </w:style>
  <w:style w:type="paragraph" w:styleId="ListParagraph">
    <w:name w:val="List Paragraph"/>
    <w:basedOn w:val="Normal"/>
    <w:uiPriority w:val="34"/>
    <w:qFormat/>
    <w:rsid w:val="00790F1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03E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3E77"/>
  </w:style>
  <w:style w:type="paragraph" w:styleId="Footer">
    <w:name w:val="footer"/>
    <w:basedOn w:val="Normal"/>
    <w:link w:val="FooterChar"/>
    <w:uiPriority w:val="99"/>
    <w:unhideWhenUsed/>
    <w:rsid w:val="00503E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3E77"/>
  </w:style>
  <w:style w:type="character" w:styleId="LineNumber">
    <w:name w:val="line number"/>
    <w:basedOn w:val="DefaultParagraphFont"/>
    <w:uiPriority w:val="99"/>
    <w:semiHidden/>
    <w:unhideWhenUsed/>
    <w:rsid w:val="00277216"/>
  </w:style>
  <w:style w:type="paragraph" w:styleId="NoSpacing">
    <w:name w:val="No Spacing"/>
    <w:link w:val="NoSpacingChar"/>
    <w:uiPriority w:val="1"/>
    <w:qFormat/>
    <w:rsid w:val="00BA33E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A33EB"/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514865"/>
    <w:pPr>
      <w:tabs>
        <w:tab w:val="center" w:pos="4520"/>
        <w:tab w:val="right" w:pos="9020"/>
      </w:tabs>
    </w:pPr>
    <w:rPr>
      <w:rFonts w:ascii="Times New Roman" w:hAnsi="Times New Roman" w:cs="Times New Roman"/>
      <w:sz w:val="32"/>
      <w:szCs w:val="3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514865"/>
    <w:rPr>
      <w:rFonts w:ascii="Times New Roman" w:hAnsi="Times New Roman" w:cs="Times New Roman"/>
      <w:sz w:val="32"/>
      <w:szCs w:val="32"/>
      <w:lang w:val="vi-VN"/>
    </w:rPr>
  </w:style>
  <w:style w:type="paragraph" w:styleId="NormalWeb">
    <w:name w:val="Normal (Web)"/>
    <w:basedOn w:val="Normal"/>
    <w:uiPriority w:val="99"/>
    <w:semiHidden/>
    <w:unhideWhenUsed/>
    <w:rsid w:val="006E6F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4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17937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9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1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46799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395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452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58282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91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289006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6026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0050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6841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26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3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56730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59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5349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919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04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9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5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2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9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06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4059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8413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7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175177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175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Yellow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99999B-C69D-4549-9976-9492520FC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8</Pages>
  <Words>459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ong073@gmail.com</dc:creator>
  <cp:keywords/>
  <dc:description/>
  <cp:lastModifiedBy>Windows User</cp:lastModifiedBy>
  <cp:revision>32</cp:revision>
  <cp:lastPrinted>2022-07-05T12:28:00Z</cp:lastPrinted>
  <dcterms:created xsi:type="dcterms:W3CDTF">2020-05-24T13:15:00Z</dcterms:created>
  <dcterms:modified xsi:type="dcterms:W3CDTF">2022-07-05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